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01C2" w:rsidRDefault="006557B0">
      <w:pPr>
        <w:rPr>
          <w:sz w:val="24"/>
        </w:rPr>
      </w:pPr>
      <w:r w:rsidRPr="006557B0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editId="36B11C9B">
                <wp:simplePos x="0" y="0"/>
                <wp:positionH relativeFrom="column">
                  <wp:posOffset>4733925</wp:posOffset>
                </wp:positionH>
                <wp:positionV relativeFrom="paragraph">
                  <wp:posOffset>304165</wp:posOffset>
                </wp:positionV>
                <wp:extent cx="2085975" cy="428625"/>
                <wp:effectExtent l="0" t="0" r="28575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5975" cy="428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557B0" w:rsidRDefault="001B50D0">
                            <w:r>
                              <w:t>Homework: page 442</w:t>
                            </w:r>
                            <w:r w:rsidR="002F43D4">
                              <w:t xml:space="preserve"> #’s 1-4</w:t>
                            </w:r>
                            <w:r w:rsidR="00E02EEB">
                              <w:t>, 17, 19, 23</w:t>
                            </w:r>
                            <w:bookmarkStart w:id="0" w:name="_GoBack"/>
                            <w:bookmarkEnd w:id="0"/>
                            <w:r>
                              <w:t>, 7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72.75pt;margin-top:23.95pt;width:164.25pt;height:33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">
                <v:textbox>
                  <w:txbxContent>
                    <w:p w:rsidR="006557B0" w:rsidRDefault="001B50D0">
                      <w:r>
                        <w:t>Homework: page 442</w:t>
                      </w:r>
                      <w:r w:rsidR="002F43D4">
                        <w:t xml:space="preserve"> #’s 1-4</w:t>
                      </w:r>
                      <w:r w:rsidR="00E02EEB">
                        <w:t>, 17, 19, 23</w:t>
                      </w:r>
                      <w:bookmarkStart w:id="1" w:name="_GoBack"/>
                      <w:bookmarkEnd w:id="1"/>
                      <w:r>
                        <w:t>, 71</w:t>
                      </w:r>
                    </w:p>
                  </w:txbxContent>
                </v:textbox>
              </v:shape>
            </w:pict>
          </mc:Fallback>
        </mc:AlternateContent>
      </w:r>
      <w:r w:rsidR="00AD1406" w:rsidRPr="00CE0ADE">
        <w:rPr>
          <w:sz w:val="44"/>
        </w:rPr>
        <w:t xml:space="preserve">Calculus Section 7.1 </w:t>
      </w:r>
      <w:r w:rsidR="00CE0ADE" w:rsidRPr="00CE0ADE">
        <w:rPr>
          <w:sz w:val="44"/>
        </w:rPr>
        <w:t>Area Between Two Curves</w:t>
      </w:r>
      <w:r w:rsidR="00C5162B">
        <w:rPr>
          <w:sz w:val="44"/>
        </w:rPr>
        <w:br/>
      </w:r>
      <w:r w:rsidR="00CE0ADE">
        <w:rPr>
          <w:sz w:val="24"/>
        </w:rPr>
        <w:t>-Find the area of a region between two curves using integration</w:t>
      </w:r>
    </w:p>
    <w:p w:rsidR="00C5162B" w:rsidRDefault="00644EDA">
      <w:pPr>
        <w:rPr>
          <w:sz w:val="24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70B4930F" wp14:editId="5A7AA30E">
            <wp:simplePos x="0" y="0"/>
            <wp:positionH relativeFrom="column">
              <wp:posOffset>4919345</wp:posOffset>
            </wp:positionH>
            <wp:positionV relativeFrom="paragraph">
              <wp:posOffset>809625</wp:posOffset>
            </wp:positionV>
            <wp:extent cx="1828800" cy="177165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E36DC">
        <w:rPr>
          <w:noProof/>
        </w:rPr>
        <w:drawing>
          <wp:anchor distT="0" distB="0" distL="114300" distR="114300" simplePos="0" relativeHeight="251667456" behindDoc="0" locked="0" layoutInCell="1" allowOverlap="1" wp14:anchorId="12EAE607" wp14:editId="58875D4E">
            <wp:simplePos x="0" y="0"/>
            <wp:positionH relativeFrom="column">
              <wp:posOffset>2563495</wp:posOffset>
            </wp:positionH>
            <wp:positionV relativeFrom="paragraph">
              <wp:posOffset>819150</wp:posOffset>
            </wp:positionV>
            <wp:extent cx="1825914" cy="1752600"/>
            <wp:effectExtent l="0" t="0" r="3175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" r="487"/>
                    <a:stretch/>
                  </pic:blipFill>
                  <pic:spPr bwMode="auto">
                    <a:xfrm>
                      <a:off x="0" y="0"/>
                      <a:ext cx="1825914" cy="1752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E36DC">
        <w:rPr>
          <w:noProof/>
        </w:rPr>
        <w:drawing>
          <wp:anchor distT="0" distB="0" distL="114300" distR="114300" simplePos="0" relativeHeight="251666432" behindDoc="0" locked="0" layoutInCell="1" allowOverlap="1" wp14:anchorId="5C134D1B" wp14:editId="6B81E17E">
            <wp:simplePos x="0" y="0"/>
            <wp:positionH relativeFrom="column">
              <wp:posOffset>238125</wp:posOffset>
            </wp:positionH>
            <wp:positionV relativeFrom="paragraph">
              <wp:posOffset>866775</wp:posOffset>
            </wp:positionV>
            <wp:extent cx="1798320" cy="1704975"/>
            <wp:effectExtent l="0" t="0" r="0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832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591E">
        <w:rPr>
          <w:sz w:val="24"/>
        </w:rPr>
        <w:t xml:space="preserve">We can extend the idea of definite integrals finding the area of a region </w:t>
      </w:r>
      <w:r w:rsidR="005C591E" w:rsidRPr="005C591E">
        <w:rPr>
          <w:i/>
          <w:sz w:val="24"/>
          <w:u w:val="single"/>
        </w:rPr>
        <w:t>under</w:t>
      </w:r>
      <w:r w:rsidR="005C591E">
        <w:rPr>
          <w:sz w:val="24"/>
        </w:rPr>
        <w:t xml:space="preserve"> a curve to the area of a region </w:t>
      </w:r>
      <w:r w:rsidR="005C591E" w:rsidRPr="005C591E">
        <w:rPr>
          <w:i/>
          <w:sz w:val="24"/>
          <w:u w:val="single"/>
        </w:rPr>
        <w:t>between</w:t>
      </w:r>
      <w:r w:rsidR="005C591E">
        <w:rPr>
          <w:sz w:val="24"/>
        </w:rPr>
        <w:t xml:space="preserve"> two curves.  If two functions are both continuous on an interval [a, b], then the region between the curves can be found by subtracting the area </w:t>
      </w:r>
      <w:r w:rsidR="00E41B0B">
        <w:rPr>
          <w:sz w:val="24"/>
        </w:rPr>
        <w:t>of the upper region and the area of the lower region.</w:t>
      </w:r>
      <w:r w:rsidR="00E41B0B">
        <w:rPr>
          <w:sz w:val="24"/>
        </w:rPr>
        <w:br/>
      </w:r>
    </w:p>
    <w:p w:rsidR="00D4025D" w:rsidRDefault="00D4025D">
      <w:pPr>
        <w:rPr>
          <w:sz w:val="24"/>
        </w:rPr>
      </w:pPr>
    </w:p>
    <w:p w:rsidR="00D4025D" w:rsidRPr="00D4025D" w:rsidRDefault="00D4025D" w:rsidP="00D4025D">
      <w:pPr>
        <w:rPr>
          <w:sz w:val="24"/>
        </w:rPr>
      </w:pPr>
    </w:p>
    <w:p w:rsidR="00D4025D" w:rsidRPr="00D4025D" w:rsidRDefault="00D4025D" w:rsidP="00D4025D">
      <w:pPr>
        <w:rPr>
          <w:sz w:val="24"/>
        </w:rPr>
      </w:pPr>
    </w:p>
    <w:p w:rsidR="00D4025D" w:rsidRPr="00D4025D" w:rsidRDefault="00D4025D" w:rsidP="00D4025D">
      <w:pPr>
        <w:rPr>
          <w:sz w:val="24"/>
        </w:rPr>
      </w:pPr>
    </w:p>
    <w:p w:rsidR="00D4025D" w:rsidRDefault="00D4025D" w:rsidP="00D4025D">
      <w:pPr>
        <w:rPr>
          <w:sz w:val="24"/>
        </w:rPr>
      </w:pPr>
    </w:p>
    <w:p w:rsidR="00D4025D" w:rsidRDefault="00D4025D" w:rsidP="00E41B0B">
      <w:pPr>
        <w:ind w:left="1440" w:hanging="720"/>
        <w:rPr>
          <w:sz w:val="24"/>
        </w:rPr>
      </w:pPr>
      <w:r>
        <w:rPr>
          <w:sz w:val="24"/>
        </w:rPr>
        <w:t>Area of upper function</w:t>
      </w:r>
      <w:r>
        <w:rPr>
          <w:sz w:val="24"/>
        </w:rPr>
        <w:tab/>
        <w:t>( – )</w:t>
      </w:r>
      <w:r>
        <w:rPr>
          <w:sz w:val="24"/>
        </w:rPr>
        <w:tab/>
        <w:t xml:space="preserve">   Area of lower function</w:t>
      </w:r>
      <w:r>
        <w:rPr>
          <w:sz w:val="24"/>
        </w:rPr>
        <w:tab/>
        <w:t>=</w:t>
      </w:r>
      <w:r>
        <w:rPr>
          <w:sz w:val="24"/>
        </w:rPr>
        <w:tab/>
        <w:t xml:space="preserve"> Area between the functions</w:t>
      </w:r>
      <w:r w:rsidR="00E41B0B">
        <w:rPr>
          <w:sz w:val="24"/>
        </w:rPr>
        <w:br/>
        <w:t>f(x)</w:t>
      </w:r>
      <w:r w:rsidR="00E41B0B">
        <w:rPr>
          <w:sz w:val="24"/>
        </w:rPr>
        <w:tab/>
      </w:r>
      <w:r w:rsidR="00E41B0B">
        <w:rPr>
          <w:sz w:val="24"/>
        </w:rPr>
        <w:tab/>
      </w:r>
      <w:r w:rsidR="00E41B0B">
        <w:rPr>
          <w:sz w:val="24"/>
        </w:rPr>
        <w:tab/>
      </w:r>
      <w:r w:rsidR="00E41B0B">
        <w:rPr>
          <w:sz w:val="24"/>
        </w:rPr>
        <w:tab/>
      </w:r>
      <w:r w:rsidR="00E41B0B">
        <w:rPr>
          <w:sz w:val="24"/>
        </w:rPr>
        <w:tab/>
        <w:t xml:space="preserve">    g(x)</w:t>
      </w:r>
      <w:r w:rsidR="00E41B0B">
        <w:rPr>
          <w:sz w:val="24"/>
        </w:rPr>
        <w:tab/>
      </w:r>
      <w:r w:rsidR="00E41B0B">
        <w:rPr>
          <w:sz w:val="24"/>
        </w:rPr>
        <w:tab/>
      </w:r>
      <w:r w:rsidR="00E41B0B">
        <w:rPr>
          <w:sz w:val="24"/>
        </w:rPr>
        <w:tab/>
      </w:r>
      <w:r w:rsidR="00E41B0B">
        <w:rPr>
          <w:sz w:val="24"/>
        </w:rPr>
        <w:tab/>
      </w:r>
      <w:r w:rsidR="00E41B0B">
        <w:rPr>
          <w:sz w:val="24"/>
        </w:rPr>
        <w:tab/>
      </w:r>
      <w:r w:rsidR="00E41B0B" w:rsidRPr="00011FBE">
        <w:rPr>
          <w:position w:val="-32"/>
        </w:rPr>
        <w:object w:dxaOrig="171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36.75pt" o:ole="">
            <v:imagedata r:id="rId8" o:title=""/>
          </v:shape>
          <o:OLEObject Type="Embed" ProgID="Equation.DSMT4" ShapeID="_x0000_i1025" DrawAspect="Content" ObjectID="_1544506226" r:id="rId9"/>
        </w:object>
      </w:r>
    </w:p>
    <w:p w:rsidR="00992CFF" w:rsidRDefault="00992CFF" w:rsidP="00D4025D">
      <w:pPr>
        <w:rPr>
          <w:sz w:val="24"/>
        </w:rPr>
      </w:pPr>
      <w:r>
        <w:rPr>
          <w:b/>
          <w:sz w:val="24"/>
        </w:rPr>
        <w:t>Example) Finding the Area of a Region Between Two Curves</w:t>
      </w:r>
      <w:r>
        <w:rPr>
          <w:b/>
          <w:sz w:val="24"/>
        </w:rPr>
        <w:br/>
      </w:r>
      <w:r>
        <w:rPr>
          <w:sz w:val="24"/>
        </w:rPr>
        <w:t>Find the area of the region bounded by the graphs of y = 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+ 2, y = -x, x = 0, and x = 1.</w:t>
      </w:r>
    </w:p>
    <w:p w:rsidR="00992CFF" w:rsidRDefault="00992CFF" w:rsidP="00D4025D">
      <w:pPr>
        <w:rPr>
          <w:sz w:val="24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895850</wp:posOffset>
            </wp:positionH>
            <wp:positionV relativeFrom="paragraph">
              <wp:posOffset>133985</wp:posOffset>
            </wp:positionV>
            <wp:extent cx="1828800" cy="2175366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217536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92CFF" w:rsidRPr="00992CFF" w:rsidRDefault="00992CFF" w:rsidP="00992CFF">
      <w:pPr>
        <w:rPr>
          <w:sz w:val="24"/>
        </w:rPr>
      </w:pPr>
    </w:p>
    <w:p w:rsidR="00992CFF" w:rsidRPr="00992CFF" w:rsidRDefault="00992CFF" w:rsidP="00992CFF">
      <w:pPr>
        <w:rPr>
          <w:sz w:val="24"/>
        </w:rPr>
      </w:pPr>
    </w:p>
    <w:p w:rsidR="00992CFF" w:rsidRPr="00992CFF" w:rsidRDefault="00992CFF" w:rsidP="00992CFF">
      <w:pPr>
        <w:rPr>
          <w:sz w:val="24"/>
        </w:rPr>
      </w:pPr>
    </w:p>
    <w:p w:rsidR="00992CFF" w:rsidRPr="00992CFF" w:rsidRDefault="00992CFF" w:rsidP="00992CFF">
      <w:pPr>
        <w:rPr>
          <w:sz w:val="24"/>
        </w:rPr>
      </w:pPr>
    </w:p>
    <w:p w:rsidR="00992CFF" w:rsidRPr="00992CFF" w:rsidRDefault="00992CFF" w:rsidP="00992CFF">
      <w:pPr>
        <w:rPr>
          <w:sz w:val="24"/>
        </w:rPr>
      </w:pPr>
    </w:p>
    <w:p w:rsidR="00992CFF" w:rsidRPr="00992CFF" w:rsidRDefault="00992CFF" w:rsidP="00992CFF">
      <w:pPr>
        <w:rPr>
          <w:sz w:val="24"/>
        </w:rPr>
      </w:pPr>
    </w:p>
    <w:p w:rsidR="00992CFF" w:rsidRPr="00992CFF" w:rsidRDefault="00992CFF" w:rsidP="00992CFF">
      <w:pPr>
        <w:rPr>
          <w:sz w:val="24"/>
        </w:rPr>
      </w:pPr>
    </w:p>
    <w:p w:rsidR="00992CFF" w:rsidRDefault="00992CFF" w:rsidP="00992CFF">
      <w:pPr>
        <w:rPr>
          <w:sz w:val="24"/>
        </w:rPr>
      </w:pPr>
    </w:p>
    <w:p w:rsidR="00992CFF" w:rsidRDefault="00992CFF" w:rsidP="00992CFF">
      <w:pPr>
        <w:rPr>
          <w:sz w:val="24"/>
        </w:rPr>
      </w:pPr>
    </w:p>
    <w:p w:rsidR="00992CFF" w:rsidRDefault="00992CFF" w:rsidP="00992CFF">
      <w:pPr>
        <w:rPr>
          <w:sz w:val="24"/>
        </w:rPr>
      </w:pPr>
    </w:p>
    <w:p w:rsidR="00992CFF" w:rsidRDefault="00992CFF" w:rsidP="00992CFF">
      <w:pPr>
        <w:rPr>
          <w:sz w:val="24"/>
        </w:rPr>
      </w:pPr>
    </w:p>
    <w:p w:rsidR="00992CFF" w:rsidRDefault="00992CFF" w:rsidP="00992CFF">
      <w:pPr>
        <w:rPr>
          <w:sz w:val="24"/>
        </w:rPr>
      </w:pPr>
    </w:p>
    <w:p w:rsidR="00992CFF" w:rsidRDefault="00E41B0B" w:rsidP="00992CFF">
      <w:pPr>
        <w:rPr>
          <w:sz w:val="24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1" locked="0" layoutInCell="1" allowOverlap="1" wp14:anchorId="4AB2E535" wp14:editId="4C100010">
            <wp:simplePos x="0" y="0"/>
            <wp:positionH relativeFrom="column">
              <wp:posOffset>4600575</wp:posOffset>
            </wp:positionH>
            <wp:positionV relativeFrom="paragraph">
              <wp:posOffset>504825</wp:posOffset>
            </wp:positionV>
            <wp:extent cx="2140585" cy="2047875"/>
            <wp:effectExtent l="0" t="0" r="0" b="952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0585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92CFF">
        <w:rPr>
          <w:b/>
          <w:sz w:val="24"/>
        </w:rPr>
        <w:t>Example) A Region Lying Between Two Intersecting Graphs</w:t>
      </w:r>
      <w:r w:rsidR="00992CFF">
        <w:rPr>
          <w:b/>
          <w:sz w:val="24"/>
        </w:rPr>
        <w:br/>
      </w:r>
      <w:r w:rsidR="00992CFF">
        <w:rPr>
          <w:sz w:val="24"/>
        </w:rPr>
        <w:t>Find the area of the region bounded by the graphs of f(x) = 2 – x</w:t>
      </w:r>
      <w:r w:rsidR="00992CFF">
        <w:rPr>
          <w:sz w:val="24"/>
          <w:vertAlign w:val="superscript"/>
        </w:rPr>
        <w:t>2</w:t>
      </w:r>
      <w:r>
        <w:rPr>
          <w:sz w:val="24"/>
        </w:rPr>
        <w:t xml:space="preserve"> and g(x) = x.</w:t>
      </w:r>
    </w:p>
    <w:p w:rsidR="00E41B0B" w:rsidRDefault="00E41B0B" w:rsidP="00992CFF">
      <w:pPr>
        <w:rPr>
          <w:sz w:val="24"/>
        </w:rPr>
      </w:pPr>
    </w:p>
    <w:p w:rsidR="00E41B0B" w:rsidRDefault="00E41B0B" w:rsidP="00992CFF">
      <w:pPr>
        <w:rPr>
          <w:sz w:val="24"/>
        </w:rPr>
      </w:pPr>
    </w:p>
    <w:p w:rsidR="00E41B0B" w:rsidRDefault="00E41B0B" w:rsidP="00992CFF">
      <w:pPr>
        <w:rPr>
          <w:sz w:val="24"/>
        </w:rPr>
      </w:pPr>
    </w:p>
    <w:p w:rsidR="00E41B0B" w:rsidRDefault="00E41B0B" w:rsidP="00992CFF">
      <w:pPr>
        <w:rPr>
          <w:sz w:val="24"/>
        </w:rPr>
      </w:pPr>
    </w:p>
    <w:p w:rsidR="00E41B0B" w:rsidRDefault="00E41B0B" w:rsidP="00992CFF">
      <w:pPr>
        <w:rPr>
          <w:sz w:val="24"/>
        </w:rPr>
      </w:pPr>
    </w:p>
    <w:p w:rsidR="00E41B0B" w:rsidRDefault="00E41B0B" w:rsidP="00992CFF">
      <w:pPr>
        <w:rPr>
          <w:sz w:val="24"/>
        </w:rPr>
      </w:pPr>
    </w:p>
    <w:p w:rsidR="00E41B0B" w:rsidRDefault="00E41B0B" w:rsidP="00992CFF">
      <w:pPr>
        <w:rPr>
          <w:sz w:val="24"/>
        </w:rPr>
      </w:pPr>
    </w:p>
    <w:p w:rsidR="00E41B0B" w:rsidRDefault="00E41B0B" w:rsidP="00992CFF">
      <w:pPr>
        <w:rPr>
          <w:sz w:val="24"/>
        </w:rPr>
      </w:pPr>
    </w:p>
    <w:p w:rsidR="00E41B0B" w:rsidRDefault="00E41B0B" w:rsidP="00992CFF">
      <w:pPr>
        <w:rPr>
          <w:sz w:val="24"/>
        </w:rPr>
      </w:pPr>
    </w:p>
    <w:p w:rsidR="00E41B0B" w:rsidRPr="00E41B0B" w:rsidRDefault="00E41B0B" w:rsidP="00992CFF">
      <w:pPr>
        <w:rPr>
          <w:sz w:val="24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6E104212" wp14:editId="00C39D76">
            <wp:simplePos x="0" y="0"/>
            <wp:positionH relativeFrom="column">
              <wp:posOffset>428625</wp:posOffset>
            </wp:positionH>
            <wp:positionV relativeFrom="paragraph">
              <wp:posOffset>645795</wp:posOffset>
            </wp:positionV>
            <wp:extent cx="5876925" cy="1495425"/>
            <wp:effectExtent l="0" t="0" r="9525" b="952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28"/>
                    <a:stretch/>
                  </pic:blipFill>
                  <pic:spPr bwMode="auto">
                    <a:xfrm>
                      <a:off x="0" y="0"/>
                      <a:ext cx="5894394" cy="14998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4"/>
        </w:rPr>
        <w:t>Example)</w:t>
      </w:r>
      <w:r>
        <w:rPr>
          <w:b/>
          <w:sz w:val="24"/>
        </w:rPr>
        <w:br/>
      </w:r>
      <w:r>
        <w:rPr>
          <w:sz w:val="24"/>
        </w:rPr>
        <w:t>The sine and cosine curves intersect infinitely many times, bounding regions of equal areas.  Find the area of each one of these regions.</w:t>
      </w:r>
      <w:r w:rsidRPr="00E41B0B">
        <w:rPr>
          <w:noProof/>
        </w:rPr>
        <w:t xml:space="preserve"> </w:t>
      </w:r>
    </w:p>
    <w:sectPr w:rsidR="00E41B0B" w:rsidRPr="00E41B0B" w:rsidSect="00AD140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1406"/>
    <w:rsid w:val="001A72C4"/>
    <w:rsid w:val="001B50D0"/>
    <w:rsid w:val="00265B4C"/>
    <w:rsid w:val="002F43D4"/>
    <w:rsid w:val="005C591E"/>
    <w:rsid w:val="00644EDA"/>
    <w:rsid w:val="0065521A"/>
    <w:rsid w:val="006557B0"/>
    <w:rsid w:val="008201C2"/>
    <w:rsid w:val="00992CFF"/>
    <w:rsid w:val="00AD1406"/>
    <w:rsid w:val="00BE36DC"/>
    <w:rsid w:val="00C5162B"/>
    <w:rsid w:val="00CE0ADE"/>
    <w:rsid w:val="00D4025D"/>
    <w:rsid w:val="00E02EEB"/>
    <w:rsid w:val="00E41B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65B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5B4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65B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5B4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5" Type="http://schemas.openxmlformats.org/officeDocument/2006/relationships/image" Target="media/image1.pn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2</Pages>
  <Words>153</Words>
  <Characters>87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10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5</cp:revision>
  <dcterms:created xsi:type="dcterms:W3CDTF">2016-12-13T19:00:00Z</dcterms:created>
  <dcterms:modified xsi:type="dcterms:W3CDTF">2016-12-29T14:44:00Z</dcterms:modified>
</cp:coreProperties>
</file>